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CCB058" w14:textId="77777777" w:rsidR="008D561F" w:rsidRPr="0020545C" w:rsidRDefault="0020545C" w:rsidP="0020545C">
      <w:pPr>
        <w:pStyle w:val="NoSpacing"/>
        <w:rPr>
          <w:b/>
          <w:sz w:val="28"/>
          <w:szCs w:val="28"/>
        </w:rPr>
      </w:pPr>
      <w:r w:rsidRPr="0020545C">
        <w:rPr>
          <w:b/>
          <w:sz w:val="28"/>
          <w:szCs w:val="28"/>
        </w:rPr>
        <w:t xml:space="preserve">Name:    </w:t>
      </w:r>
      <w:r w:rsidRPr="0020545C">
        <w:rPr>
          <w:b/>
          <w:sz w:val="28"/>
          <w:szCs w:val="28"/>
        </w:rPr>
        <w:tab/>
      </w:r>
      <w:r w:rsidRPr="0020545C">
        <w:rPr>
          <w:b/>
          <w:sz w:val="28"/>
          <w:szCs w:val="28"/>
        </w:rPr>
        <w:tab/>
      </w:r>
      <w:r w:rsidR="00DA3089">
        <w:rPr>
          <w:b/>
          <w:sz w:val="28"/>
          <w:szCs w:val="28"/>
        </w:rPr>
        <w:tab/>
      </w:r>
      <w:r w:rsidR="00DA3089">
        <w:rPr>
          <w:b/>
          <w:sz w:val="28"/>
          <w:szCs w:val="28"/>
        </w:rPr>
        <w:tab/>
      </w:r>
      <w:r w:rsidRPr="0020545C">
        <w:rPr>
          <w:b/>
          <w:sz w:val="28"/>
          <w:szCs w:val="28"/>
        </w:rPr>
        <w:t xml:space="preserve">Session: </w:t>
      </w:r>
    </w:p>
    <w:p w14:paraId="1B961EE7" w14:textId="77777777" w:rsidR="0020545C" w:rsidRPr="0020545C" w:rsidRDefault="0020545C" w:rsidP="0020545C">
      <w:pPr>
        <w:pStyle w:val="NoSpacing"/>
        <w:rPr>
          <w:b/>
          <w:sz w:val="28"/>
          <w:szCs w:val="28"/>
        </w:rPr>
      </w:pPr>
      <w:r w:rsidRPr="0020545C">
        <w:rPr>
          <w:b/>
          <w:sz w:val="28"/>
          <w:szCs w:val="28"/>
        </w:rPr>
        <w:t>Programming I</w:t>
      </w:r>
    </w:p>
    <w:p w14:paraId="692C42DB" w14:textId="0054C4CC" w:rsidR="0020545C" w:rsidRPr="0020545C" w:rsidRDefault="00A834EE" w:rsidP="0020545C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B6696E">
        <w:rPr>
          <w:b/>
          <w:sz w:val="28"/>
          <w:szCs w:val="28"/>
        </w:rPr>
        <w:t>0.11</w:t>
      </w:r>
      <w:r>
        <w:rPr>
          <w:b/>
          <w:sz w:val="28"/>
          <w:szCs w:val="28"/>
        </w:rPr>
        <w:t>.202</w:t>
      </w:r>
      <w:r w:rsidR="00C50010">
        <w:rPr>
          <w:b/>
          <w:sz w:val="28"/>
          <w:szCs w:val="28"/>
        </w:rPr>
        <w:t>3</w:t>
      </w:r>
    </w:p>
    <w:p w14:paraId="620DBB93" w14:textId="77777777" w:rsidR="0020545C" w:rsidRDefault="0020545C" w:rsidP="0020545C">
      <w:pPr>
        <w:pStyle w:val="NoSpacing"/>
      </w:pPr>
    </w:p>
    <w:p w14:paraId="43E1E572" w14:textId="77777777" w:rsidR="00A04C1D" w:rsidRDefault="00A04C1D" w:rsidP="0020545C">
      <w:pPr>
        <w:pStyle w:val="NoSpacing"/>
      </w:pPr>
      <w:r>
        <w:t>Complete</w:t>
      </w:r>
      <w:r w:rsidR="00A834EE">
        <w:t xml:space="preserve"> the following exercises, submit</w:t>
      </w:r>
      <w:r>
        <w:t xml:space="preserve"> your documented sourc</w:t>
      </w:r>
      <w:r w:rsidR="00A834EE">
        <w:t>e code</w:t>
      </w:r>
      <w:r>
        <w:t>.</w:t>
      </w:r>
    </w:p>
    <w:p w14:paraId="4C2C2798" w14:textId="77777777" w:rsidR="00A04C1D" w:rsidRDefault="00A04C1D" w:rsidP="0020545C">
      <w:pPr>
        <w:pStyle w:val="NoSpacing"/>
      </w:pPr>
    </w:p>
    <w:p w14:paraId="54F7E29C" w14:textId="77777777" w:rsidR="004B5E16" w:rsidRDefault="00651E75" w:rsidP="00651E75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1E75">
        <w:rPr>
          <w:rFonts w:ascii="Times New Roman" w:hAnsi="Times New Roman" w:cs="Times New Roman"/>
          <w:sz w:val="24"/>
          <w:szCs w:val="24"/>
        </w:rPr>
        <w:t>Write a function def equals(a, b) that checks whether two lists have the same elements in the same order.</w:t>
      </w:r>
      <w:r w:rsidR="005B248D">
        <w:rPr>
          <w:rFonts w:ascii="Times New Roman" w:hAnsi="Times New Roman" w:cs="Times New Roman"/>
          <w:sz w:val="24"/>
          <w:szCs w:val="24"/>
        </w:rPr>
        <w:t xml:space="preserve">  The function should return a Boolean value.</w:t>
      </w:r>
    </w:p>
    <w:p w14:paraId="44BD6632" w14:textId="77777777" w:rsidR="00651E75" w:rsidRDefault="00651E75" w:rsidP="00651E7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10658BE" w14:textId="77777777" w:rsidR="00B544EC" w:rsidRDefault="00B544EC" w:rsidP="00B544EC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44EC">
        <w:rPr>
          <w:rFonts w:ascii="Times New Roman" w:hAnsi="Times New Roman" w:cs="Times New Roman"/>
          <w:sz w:val="24"/>
          <w:szCs w:val="24"/>
        </w:rPr>
        <w:t>Write a program that produces ten random permutations of the numbers 1 to 10. To generate a random permutation, you need to fill a list with the numbers 1 to 10 so that no two entries of the list have the same contents. You could do it by brute force, by generating random values until you have a value that is not yet in the list. But that is inefficient. Instead, follow this algorithm.</w:t>
      </w:r>
    </w:p>
    <w:p w14:paraId="5B873CED" w14:textId="77777777" w:rsidR="00CB4563" w:rsidRPr="00CB4563" w:rsidRDefault="00CB4563" w:rsidP="00CB456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E392A02" w14:textId="77777777" w:rsidR="00B544EC" w:rsidRPr="00B544EC" w:rsidRDefault="00B544EC" w:rsidP="00B544EC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>Make a</w:t>
      </w:r>
      <w:r w:rsidR="0019235D">
        <w:rPr>
          <w:rFonts w:ascii="Times New Roman" w:hAnsi="Times New Roman" w:cs="Times New Roman"/>
          <w:b/>
          <w:sz w:val="24"/>
          <w:szCs w:val="24"/>
        </w:rPr>
        <w:t>n empty</w:t>
      </w:r>
      <w:r w:rsidRPr="00B544EC">
        <w:rPr>
          <w:rFonts w:ascii="Times New Roman" w:hAnsi="Times New Roman" w:cs="Times New Roman"/>
          <w:b/>
          <w:sz w:val="24"/>
          <w:szCs w:val="24"/>
        </w:rPr>
        <w:t xml:space="preserve"> permutation list</w:t>
      </w:r>
    </w:p>
    <w:p w14:paraId="220D8DBB" w14:textId="77777777" w:rsidR="00B544EC" w:rsidRDefault="00B544EC" w:rsidP="00B544EC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 xml:space="preserve">Make a second list </w:t>
      </w:r>
      <w:r w:rsidR="0019235D">
        <w:rPr>
          <w:rFonts w:ascii="Times New Roman" w:hAnsi="Times New Roman" w:cs="Times New Roman"/>
          <w:b/>
          <w:sz w:val="24"/>
          <w:szCs w:val="24"/>
        </w:rPr>
        <w:t xml:space="preserve">(numbers) </w:t>
      </w:r>
      <w:r w:rsidRPr="00B544EC">
        <w:rPr>
          <w:rFonts w:ascii="Times New Roman" w:hAnsi="Times New Roman" w:cs="Times New Roman"/>
          <w:b/>
          <w:sz w:val="24"/>
          <w:szCs w:val="24"/>
        </w:rPr>
        <w:t>and fill it with the numbers 1 to 10.</w:t>
      </w:r>
    </w:p>
    <w:p w14:paraId="7D031446" w14:textId="77777777" w:rsidR="009E44E1" w:rsidRPr="00B544EC" w:rsidRDefault="009E44E1" w:rsidP="00B544EC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epeat 10 times</w:t>
      </w:r>
    </w:p>
    <w:p w14:paraId="7A2DBD5C" w14:textId="77777777" w:rsidR="00B544EC" w:rsidRPr="00B544EC" w:rsidRDefault="00B544EC" w:rsidP="009E44E1">
      <w:pPr>
        <w:autoSpaceDE w:val="0"/>
        <w:autoSpaceDN w:val="0"/>
        <w:adjustRightInd w:val="0"/>
        <w:spacing w:after="0" w:line="240" w:lineRule="auto"/>
        <w:ind w:left="216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>Repeat 10 times</w:t>
      </w:r>
    </w:p>
    <w:p w14:paraId="47C65D0B" w14:textId="77777777" w:rsidR="00B544EC" w:rsidRDefault="00B544EC" w:rsidP="009E44E1">
      <w:pPr>
        <w:autoSpaceDE w:val="0"/>
        <w:autoSpaceDN w:val="0"/>
        <w:adjustRightInd w:val="0"/>
        <w:spacing w:after="0" w:line="240" w:lineRule="auto"/>
        <w:ind w:left="288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>Pick a random element from the second list.</w:t>
      </w:r>
    </w:p>
    <w:p w14:paraId="1FEC5B1F" w14:textId="77777777" w:rsidR="009E44E1" w:rsidRPr="00B544EC" w:rsidRDefault="009E44E1" w:rsidP="009E44E1">
      <w:pPr>
        <w:autoSpaceDE w:val="0"/>
        <w:autoSpaceDN w:val="0"/>
        <w:adjustRightInd w:val="0"/>
        <w:spacing w:after="0" w:line="240" w:lineRule="auto"/>
        <w:ind w:left="288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dd it to the permutation list</w:t>
      </w:r>
    </w:p>
    <w:p w14:paraId="49706BDC" w14:textId="77777777" w:rsidR="00651E75" w:rsidRDefault="00B544EC" w:rsidP="009E44E1">
      <w:pPr>
        <w:autoSpaceDE w:val="0"/>
        <w:autoSpaceDN w:val="0"/>
        <w:adjustRightInd w:val="0"/>
        <w:spacing w:after="0" w:line="240" w:lineRule="auto"/>
        <w:ind w:left="288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>Remove it and append it to the permutation list.</w:t>
      </w:r>
    </w:p>
    <w:p w14:paraId="78E6A837" w14:textId="77777777" w:rsidR="0019235D" w:rsidRDefault="0019235D" w:rsidP="009E44E1">
      <w:pPr>
        <w:autoSpaceDE w:val="0"/>
        <w:autoSpaceDN w:val="0"/>
        <w:adjustRightInd w:val="0"/>
        <w:spacing w:after="0" w:line="240" w:lineRule="auto"/>
        <w:ind w:left="288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rint the permutation list</w:t>
      </w:r>
    </w:p>
    <w:p w14:paraId="43D04941" w14:textId="77777777" w:rsidR="0019235D" w:rsidRDefault="0019235D" w:rsidP="009E44E1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eset the permutation list</w:t>
      </w:r>
    </w:p>
    <w:p w14:paraId="28972572" w14:textId="77777777" w:rsidR="0019235D" w:rsidRDefault="0019235D" w:rsidP="009E44E1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eset the numbers list</w:t>
      </w:r>
    </w:p>
    <w:p w14:paraId="4984504B" w14:textId="77777777" w:rsidR="00CB4563" w:rsidRDefault="00CB4563" w:rsidP="0019235D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 New Roman" w:hAnsi="Times New Roman" w:cs="Times New Roman"/>
          <w:b/>
          <w:sz w:val="24"/>
          <w:szCs w:val="24"/>
        </w:rPr>
      </w:pPr>
    </w:p>
    <w:p w14:paraId="74092AD4" w14:textId="77777777" w:rsidR="00CB4563" w:rsidRDefault="00BD510B" w:rsidP="0019235D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5 flavors of ice cream, you are going to make ice cream </w:t>
      </w:r>
      <w:r w:rsidR="00DE42A5">
        <w:rPr>
          <w:rFonts w:ascii="Times New Roman" w:hAnsi="Times New Roman" w:cs="Times New Roman"/>
          <w:sz w:val="24"/>
          <w:szCs w:val="24"/>
        </w:rPr>
        <w:t>sundaes</w:t>
      </w:r>
      <w:r>
        <w:rPr>
          <w:rFonts w:ascii="Times New Roman" w:hAnsi="Times New Roman" w:cs="Times New Roman"/>
          <w:sz w:val="24"/>
          <w:szCs w:val="24"/>
        </w:rPr>
        <w:t xml:space="preserve"> out of them using 3 flavors in each sundae. Write a program that lists </w:t>
      </w:r>
      <w:r w:rsidRPr="00DE42A5">
        <w:rPr>
          <w:rFonts w:ascii="Times New Roman" w:hAnsi="Times New Roman" w:cs="Times New Roman"/>
          <w:b/>
          <w:sz w:val="24"/>
          <w:szCs w:val="24"/>
        </w:rPr>
        <w:t>all</w:t>
      </w:r>
      <w:r>
        <w:rPr>
          <w:rFonts w:ascii="Times New Roman" w:hAnsi="Times New Roman" w:cs="Times New Roman"/>
          <w:sz w:val="24"/>
          <w:szCs w:val="24"/>
        </w:rPr>
        <w:t xml:space="preserve"> of the permutations of the flavors.  </w:t>
      </w:r>
      <w:r w:rsidR="00DE42A5">
        <w:rPr>
          <w:rFonts w:ascii="Times New Roman" w:hAnsi="Times New Roman" w:cs="Times New Roman"/>
          <w:sz w:val="24"/>
          <w:szCs w:val="24"/>
        </w:rPr>
        <w:t>For p</w:t>
      </w:r>
      <w:r>
        <w:rPr>
          <w:rFonts w:ascii="Times New Roman" w:hAnsi="Times New Roman" w:cs="Times New Roman"/>
          <w:sz w:val="24"/>
          <w:szCs w:val="24"/>
        </w:rPr>
        <w:t>ermutations</w:t>
      </w:r>
      <w:r w:rsidR="00DE42A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order matters (i.e. a Vanilla, Chocolate, Strawberry sundae is different from a Chocolate, Strawberry, Vanilla sundae). This can be calculated using the formula </w:t>
      </w:r>
    </w:p>
    <w:p w14:paraId="1EBD0233" w14:textId="77777777" w:rsidR="00CB4563" w:rsidRDefault="00CB4563" w:rsidP="00CB4563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40A29AE" w14:textId="77777777" w:rsidR="008D5013" w:rsidRPr="0019235D" w:rsidRDefault="00CB4563" w:rsidP="008D5013">
      <w:pPr>
        <w:pStyle w:val="ListParagraph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D510B">
        <w:rPr>
          <w:rFonts w:ascii="Times New Roman" w:hAnsi="Times New Roman" w:cs="Times New Roman"/>
          <w:position w:val="-30"/>
          <w:sz w:val="24"/>
          <w:szCs w:val="24"/>
        </w:rPr>
        <w:object w:dxaOrig="3920" w:dyaOrig="720" w14:anchorId="24EDD9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9.5pt;height:63.75pt" o:ole="">
            <v:imagedata r:id="rId5" o:title=""/>
          </v:shape>
          <o:OLEObject Type="Embed" ProgID="Equation.DSMT4" ShapeID="_x0000_i1025" DrawAspect="Content" ObjectID="_1758099200" r:id="rId6"/>
        </w:object>
      </w:r>
    </w:p>
    <w:sectPr w:rsidR="008D5013" w:rsidRPr="0019235D" w:rsidSect="008D561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115C58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C85513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071CEB"/>
    <w:multiLevelType w:val="hybridMultilevel"/>
    <w:tmpl w:val="38F69F1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4BEC714D"/>
    <w:multiLevelType w:val="hybridMultilevel"/>
    <w:tmpl w:val="7F78A4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F10DD8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E7B6BC9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0F40C9"/>
    <w:multiLevelType w:val="hybridMultilevel"/>
    <w:tmpl w:val="01D0D5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45856883">
    <w:abstractNumId w:val="3"/>
  </w:num>
  <w:num w:numId="2" w16cid:durableId="209417572">
    <w:abstractNumId w:val="0"/>
  </w:num>
  <w:num w:numId="3" w16cid:durableId="247889916">
    <w:abstractNumId w:val="4"/>
  </w:num>
  <w:num w:numId="4" w16cid:durableId="1641812441">
    <w:abstractNumId w:val="2"/>
  </w:num>
  <w:num w:numId="5" w16cid:durableId="244195647">
    <w:abstractNumId w:val="1"/>
  </w:num>
  <w:num w:numId="6" w16cid:durableId="1858225738">
    <w:abstractNumId w:val="5"/>
  </w:num>
  <w:num w:numId="7" w16cid:durableId="31353505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0545C"/>
    <w:rsid w:val="0019235D"/>
    <w:rsid w:val="0020545C"/>
    <w:rsid w:val="0037465B"/>
    <w:rsid w:val="0040658A"/>
    <w:rsid w:val="004B5E16"/>
    <w:rsid w:val="005B248D"/>
    <w:rsid w:val="00651E75"/>
    <w:rsid w:val="007E368B"/>
    <w:rsid w:val="00853714"/>
    <w:rsid w:val="008D5013"/>
    <w:rsid w:val="008D561F"/>
    <w:rsid w:val="009449EC"/>
    <w:rsid w:val="009E44E1"/>
    <w:rsid w:val="00A04C1D"/>
    <w:rsid w:val="00A1116D"/>
    <w:rsid w:val="00A834EE"/>
    <w:rsid w:val="00B544EC"/>
    <w:rsid w:val="00B6696E"/>
    <w:rsid w:val="00BD510B"/>
    <w:rsid w:val="00C50010"/>
    <w:rsid w:val="00CB4563"/>
    <w:rsid w:val="00CD6445"/>
    <w:rsid w:val="00DA3089"/>
    <w:rsid w:val="00DD4CC8"/>
    <w:rsid w:val="00DE42A5"/>
    <w:rsid w:val="00EF041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D765DB2"/>
  <w15:docId w15:val="{B897B40C-05CD-4052-8426-BE36BC0F01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0545C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20545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208</Words>
  <Characters>118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6</cp:revision>
  <cp:lastPrinted>2018-10-03T18:32:00Z</cp:lastPrinted>
  <dcterms:created xsi:type="dcterms:W3CDTF">2019-10-12T12:11:00Z</dcterms:created>
  <dcterms:modified xsi:type="dcterms:W3CDTF">2023-10-06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